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45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86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65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89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43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3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21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765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50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527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017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1D2724-FF8B-4ABA-8193-860EC536320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77C98-6E18-4F40-8187-7E70653F3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240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microsoft.com/office/2007/relationships/media" Target="../media/media1.m4a"/><Relationship Id="rId7" Type="http://schemas.openxmlformats.org/officeDocument/2006/relationships/image" Target="../media/image1.wmf"/><Relationship Id="rId12" Type="http://schemas.openxmlformats.org/officeDocument/2006/relationships/image" Target="../media/image4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1.xml"/><Relationship Id="rId10" Type="http://schemas.openxmlformats.org/officeDocument/2006/relationships/oleObject" Target="../embeddings/oleObject3.bin"/><Relationship Id="rId4" Type="http://schemas.openxmlformats.org/officeDocument/2006/relationships/audio" Target="../media/media1.m4a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microsoft.com/office/2007/relationships/media" Target="../media/media2.m4a"/><Relationship Id="rId7" Type="http://schemas.openxmlformats.org/officeDocument/2006/relationships/image" Target="../media/image5.wmf"/><Relationship Id="rId12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slideLayout" Target="../slideLayouts/slideLayout1.xml"/><Relationship Id="rId10" Type="http://schemas.openxmlformats.org/officeDocument/2006/relationships/oleObject" Target="../embeddings/oleObject6.bin"/><Relationship Id="rId4" Type="http://schemas.openxmlformats.org/officeDocument/2006/relationships/audio" Target="../media/media2.m4a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64780"/>
              </p:ext>
            </p:extLst>
          </p:nvPr>
        </p:nvGraphicFramePr>
        <p:xfrm>
          <a:off x="756017" y="934093"/>
          <a:ext cx="5908611" cy="18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400120" imgH="736560" progId="Equation.DSMT4">
                  <p:embed/>
                </p:oleObj>
              </mc:Choice>
              <mc:Fallback>
                <p:oleObj name="Equation" r:id="rId6" imgW="2400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017" y="934093"/>
                        <a:ext cx="5908611" cy="181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59528"/>
              </p:ext>
            </p:extLst>
          </p:nvPr>
        </p:nvGraphicFramePr>
        <p:xfrm>
          <a:off x="7466078" y="1032948"/>
          <a:ext cx="3504858" cy="500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1600200" imgH="2286000" progId="Equation.DSMT4">
                  <p:embed/>
                </p:oleObj>
              </mc:Choice>
              <mc:Fallback>
                <p:oleObj name="Equation" r:id="rId8" imgW="160020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6078" y="1032948"/>
                        <a:ext cx="3504858" cy="500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3615"/>
              </p:ext>
            </p:extLst>
          </p:nvPr>
        </p:nvGraphicFramePr>
        <p:xfrm>
          <a:off x="2257022" y="3632886"/>
          <a:ext cx="2882952" cy="240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939600" imgH="1117440" progId="Equation.DSMT4">
                  <p:embed/>
                </p:oleObj>
              </mc:Choice>
              <mc:Fallback>
                <p:oleObj name="Equation" r:id="rId10" imgW="939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7022" y="3632886"/>
                        <a:ext cx="2882952" cy="2407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77919" y="3536418"/>
            <a:ext cx="10087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ascal's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Triangl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6017" y="533983"/>
            <a:ext cx="48869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(a + b) whole square or whole cube or ..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466078" y="591328"/>
            <a:ext cx="751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roof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666136" y="79138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96391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652"/>
    </mc:Choice>
    <mc:Fallback>
      <p:transition spd="slow" advTm="108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059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16" grpId="0"/>
    </p:bldLst>
  </p:timing>
  <p:extLst mod="1">
    <p:ext uri="{E180D4A7-C9FB-4DFB-919C-405C955672EB}">
      <p14:showEvtLst xmlns:p14="http://schemas.microsoft.com/office/powerpoint/2010/main">
        <p14:playEvt time="3590" objId="2"/>
        <p14:stopEvt time="108652" objId="2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08325"/>
              </p:ext>
            </p:extLst>
          </p:nvPr>
        </p:nvGraphicFramePr>
        <p:xfrm>
          <a:off x="1385888" y="1176338"/>
          <a:ext cx="729297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3441600" imgH="749160" progId="Equation.DSMT4">
                  <p:embed/>
                </p:oleObj>
              </mc:Choice>
              <mc:Fallback>
                <p:oleObj name="Equation" r:id="rId6" imgW="3441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5888" y="1176338"/>
                        <a:ext cx="7292975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01834"/>
              </p:ext>
            </p:extLst>
          </p:nvPr>
        </p:nvGraphicFramePr>
        <p:xfrm>
          <a:off x="2772278" y="3611861"/>
          <a:ext cx="6340475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" imgW="3441600" imgH="1460160" progId="Equation.DSMT4">
                  <p:embed/>
                </p:oleObj>
              </mc:Choice>
              <mc:Fallback>
                <p:oleObj name="Equation" r:id="rId8" imgW="34416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2278" y="3611861"/>
                        <a:ext cx="6340475" cy="268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79106"/>
              </p:ext>
            </p:extLst>
          </p:nvPr>
        </p:nvGraphicFramePr>
        <p:xfrm>
          <a:off x="8917570" y="2321768"/>
          <a:ext cx="2399919" cy="173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0" imgW="1218960" imgH="1041120" progId="Equation.DSMT4">
                  <p:embed/>
                </p:oleObj>
              </mc:Choice>
              <mc:Fallback>
                <p:oleObj name="Equation" r:id="rId10" imgW="12189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7570" y="2321768"/>
                        <a:ext cx="2399919" cy="173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84548" y="1569649"/>
            <a:ext cx="19329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ascal's Triangl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04421" y="3411806"/>
            <a:ext cx="21000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inomial Theorem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942515" y="938156"/>
            <a:ext cx="7152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Logic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707889" y="56290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79937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618"/>
    </mc:Choice>
    <mc:Fallback>
      <p:transition spd="slow" advTm="1656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6202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7" grpId="0"/>
      <p:bldP spid="2" grpId="0"/>
      <p:bldP spid="3" grpId="0"/>
    </p:bldLst>
  </p:timing>
  <p:extLst mod="1">
    <p:ext uri="{E180D4A7-C9FB-4DFB-919C-405C955672EB}">
      <p14:showEvtLst xmlns:p14="http://schemas.microsoft.com/office/powerpoint/2010/main">
        <p14:playEvt time="3515" objId="5"/>
        <p14:stopEvt time="165584" objId="5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6|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|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</TotalTime>
  <Words>20</Words>
  <Application>Microsoft Office PowerPoint</Application>
  <PresentationFormat>Widescreen</PresentationFormat>
  <Paragraphs>7</Paragraphs>
  <Slides>2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mily</dc:creator>
  <cp:lastModifiedBy>family</cp:lastModifiedBy>
  <cp:revision>18</cp:revision>
  <dcterms:created xsi:type="dcterms:W3CDTF">2020-04-12T21:39:04Z</dcterms:created>
  <dcterms:modified xsi:type="dcterms:W3CDTF">2020-04-14T00:21:06Z</dcterms:modified>
</cp:coreProperties>
</file>